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5" r:id="rId2"/>
    <p:sldId id="276" r:id="rId3"/>
    <p:sldId id="256" r:id="rId4"/>
    <p:sldId id="257" r:id="rId5"/>
    <p:sldId id="258" r:id="rId6"/>
    <p:sldId id="277" r:id="rId7"/>
    <p:sldId id="278" r:id="rId8"/>
    <p:sldId id="279" r:id="rId9"/>
    <p:sldId id="259" r:id="rId10"/>
    <p:sldId id="280" r:id="rId11"/>
    <p:sldId id="281" r:id="rId12"/>
    <p:sldId id="282" r:id="rId13"/>
    <p:sldId id="283" r:id="rId14"/>
    <p:sldId id="260" r:id="rId15"/>
    <p:sldId id="284" r:id="rId16"/>
    <p:sldId id="261" r:id="rId17"/>
    <p:sldId id="285" r:id="rId18"/>
    <p:sldId id="262" r:id="rId19"/>
    <p:sldId id="263" r:id="rId20"/>
    <p:sldId id="264" r:id="rId21"/>
    <p:sldId id="286" r:id="rId22"/>
    <p:sldId id="287" r:id="rId23"/>
    <p:sldId id="288" r:id="rId24"/>
    <p:sldId id="289" r:id="rId25"/>
    <p:sldId id="290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5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00FF"/>
    <a:srgbClr val="0000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8" autoAdjust="0"/>
    <p:restoredTop sz="94699" autoAdjust="0"/>
  </p:normalViewPr>
  <p:slideViewPr>
    <p:cSldViewPr>
      <p:cViewPr varScale="1">
        <p:scale>
          <a:sx n="83" d="100"/>
          <a:sy n="83" d="100"/>
        </p:scale>
        <p:origin x="145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205E26AB-6C5A-4A0C-834C-35B478598E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021D4-5084-4C34-AF42-805667F611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215183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0664F-7A8F-4235-A668-DDAED7A070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573618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49CCB3-E104-43E2-A190-F443C6A904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3661239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0E155-E09E-4F67-B3F5-65C7B13EA8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6390681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57F7C-86A0-47B2-95C1-14788AA803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92065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549D2-EB62-4F6B-8DE4-1A47713108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43469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DCBD0-EC9C-4661-848E-3F60705562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108883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23D3F-20BF-46E2-8303-713CC32A57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1376086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D621B-7425-4622-BF78-B519D4BD7D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018745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E090C8-77EA-4095-A724-C50FDD9D9E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498815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81C291-6DA2-43AF-B4AE-2F0007F0BD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2968935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01C64C1E-1011-4997-9724-0B7638D676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19226-247F-4398-A105-AE0FA0B99238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458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381000" y="457200"/>
            <a:ext cx="7772400" cy="685800"/>
          </a:xfrm>
        </p:spPr>
        <p:txBody>
          <a:bodyPr anchor="ctr"/>
          <a:lstStyle/>
          <a:p>
            <a:pPr algn="l"/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.3 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简化剩余系与欧拉函数</a:t>
            </a:r>
          </a:p>
        </p:txBody>
      </p:sp>
      <p:sp>
        <p:nvSpPr>
          <p:cNvPr id="2458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6400800" cy="6858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一、欧拉</a:t>
            </a:r>
            <a:r>
              <a:rPr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(Euler)</a:t>
            </a:r>
            <a:r>
              <a:rPr lang="zh-CN" altLang="en-US" sz="2800" b="1">
                <a:solidFill>
                  <a:srgbClr val="FF00FF"/>
                </a:solidFill>
              </a:rPr>
              <a:t>函数</a:t>
            </a:r>
          </a:p>
        </p:txBody>
      </p:sp>
      <p:graphicFrame>
        <p:nvGraphicFramePr>
          <p:cNvPr id="24582" name="Object 1030"/>
          <p:cNvGraphicFramePr>
            <a:graphicFrameLocks noChangeAspect="1"/>
          </p:cNvGraphicFramePr>
          <p:nvPr/>
        </p:nvGraphicFramePr>
        <p:xfrm>
          <a:off x="503238" y="2057400"/>
          <a:ext cx="81375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3416040" imgH="685800" progId="Equation.DSMT4">
                  <p:embed/>
                </p:oleObj>
              </mc:Choice>
              <mc:Fallback>
                <p:oleObj name="Equation" r:id="rId3" imgW="3416040" imgH="6858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057400"/>
                        <a:ext cx="813752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31"/>
          <p:cNvGraphicFramePr>
            <a:graphicFrameLocks noChangeAspect="1"/>
          </p:cNvGraphicFramePr>
          <p:nvPr/>
        </p:nvGraphicFramePr>
        <p:xfrm>
          <a:off x="609600" y="3810000"/>
          <a:ext cx="80772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3479760" imgH="672840" progId="Equation.DSMT4">
                  <p:embed/>
                </p:oleObj>
              </mc:Choice>
              <mc:Fallback>
                <p:oleObj name="Equation" r:id="rId5" imgW="3479760" imgH="6728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0772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032"/>
          <p:cNvGraphicFramePr>
            <a:graphicFrameLocks noChangeAspect="1"/>
          </p:cNvGraphicFramePr>
          <p:nvPr/>
        </p:nvGraphicFramePr>
        <p:xfrm>
          <a:off x="1371600" y="5562600"/>
          <a:ext cx="3708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1587240" imgH="215640" progId="Equation.DSMT4">
                  <p:embed/>
                </p:oleObj>
              </mc:Choice>
              <mc:Fallback>
                <p:oleObj name="Equation" r:id="rId7" imgW="1587240" imgH="21564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3708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2E01B-7728-4038-B369-5C60C785CEE6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105400" y="6096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85800" y="609600"/>
          <a:ext cx="4419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4419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71600" y="1219200"/>
          <a:ext cx="472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472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85800" y="3124200"/>
          <a:ext cx="80010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9" imgW="3466800" imgH="888840" progId="Equation.DSMT4">
                  <p:embed/>
                </p:oleObj>
              </mc:Choice>
              <mc:Fallback>
                <p:oleObj name="Equation" r:id="rId9" imgW="346680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80010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33400" y="1905000"/>
          <a:ext cx="8229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11" imgW="3390840" imgH="457200" progId="Equation.DSMT4">
                  <p:embed/>
                </p:oleObj>
              </mc:Choice>
              <mc:Fallback>
                <p:oleObj name="Equation" r:id="rId11" imgW="3390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229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609600" y="5257800"/>
          <a:ext cx="80010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13" imgW="3466800" imgH="444240" progId="Equation.DSMT4">
                  <p:embed/>
                </p:oleObj>
              </mc:Choice>
              <mc:Fallback>
                <p:oleObj name="Equation" r:id="rId13" imgW="34668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80010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B3810D-7B04-4FA0-9E2C-C456172F9153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33400" y="609600"/>
          <a:ext cx="764381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8" name="Equation" r:id="rId3" imgW="3327120" imgH="685800" progId="Equation.DSMT4">
                  <p:embed/>
                </p:oleObj>
              </mc:Choice>
              <mc:Fallback>
                <p:oleObj name="Equation" r:id="rId3" imgW="33271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764381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267200" y="2362200"/>
          <a:ext cx="418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5" imgW="1777680" imgH="215640" progId="Equation.DSMT4">
                  <p:embed/>
                </p:oleObj>
              </mc:Choice>
              <mc:Fallback>
                <p:oleObj name="Equation" r:id="rId5" imgW="1777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4183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038225" y="2362200"/>
          <a:ext cx="3101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7" imgW="1307880" imgH="215640" progId="Equation.DSMT4">
                  <p:embed/>
                </p:oleObj>
              </mc:Choice>
              <mc:Fallback>
                <p:oleObj name="Equation" r:id="rId7" imgW="13078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362200"/>
                        <a:ext cx="31019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533400" y="3048000"/>
          <a:ext cx="7848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9" imgW="3340080" imgH="215640" progId="Equation.DSMT4">
                  <p:embed/>
                </p:oleObj>
              </mc:Choice>
              <mc:Fallback>
                <p:oleObj name="Equation" r:id="rId9" imgW="33400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848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09600" y="3657600"/>
          <a:ext cx="1219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219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828800" y="3657600"/>
          <a:ext cx="647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13" imgW="2831760" imgH="215640" progId="Equation.DSMT4">
                  <p:embed/>
                </p:oleObj>
              </mc:Choice>
              <mc:Fallback>
                <p:oleObj name="Equation" r:id="rId13" imgW="2831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647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609600" y="4343400"/>
          <a:ext cx="1295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5" imgW="596880" imgH="215640" progId="Equation.DSMT4">
                  <p:embed/>
                </p:oleObj>
              </mc:Choice>
              <mc:Fallback>
                <p:oleObj name="Equation" r:id="rId15" imgW="5968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295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981200" y="4343400"/>
          <a:ext cx="274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7" imgW="1244520" imgH="215640" progId="Equation.DSMT4">
                  <p:embed/>
                </p:oleObj>
              </mc:Choice>
              <mc:Fallback>
                <p:oleObj name="Equation" r:id="rId17" imgW="124452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274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BE951-BC99-4F3E-9405-060FFC31BB4C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19200" y="1524000"/>
          <a:ext cx="301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019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895600" y="2743200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079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330700" y="1524000"/>
          <a:ext cx="406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24000"/>
                        <a:ext cx="4062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819400" y="48768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85800" y="3429000"/>
          <a:ext cx="701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1" imgW="2705040" imgH="215640" progId="Equation.DSMT4">
                  <p:embed/>
                </p:oleObj>
              </mc:Choice>
              <mc:Fallback>
                <p:oleObj name="Equation" r:id="rId11" imgW="27050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01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685800" y="4191000"/>
          <a:ext cx="372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3" imgW="1511280" imgH="215640" progId="Equation.DSMT4">
                  <p:embed/>
                </p:oleObj>
              </mc:Choice>
              <mc:Fallback>
                <p:oleObj name="Equation" r:id="rId13" imgW="15112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72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609600" y="22860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F2883-79EF-4189-9F03-2B6823CF3758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685800"/>
          <a:ext cx="8001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1905000"/>
          <a:ext cx="7467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3365280" imgH="431640" progId="Equation.DSMT4">
                  <p:embed/>
                </p:oleObj>
              </mc:Choice>
              <mc:Fallback>
                <p:oleObj name="Equation" r:id="rId5" imgW="3365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467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85800" y="4953000"/>
          <a:ext cx="5029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7" imgW="2095200" imgH="215640" progId="Equation.DSMT4">
                  <p:embed/>
                </p:oleObj>
              </mc:Choice>
              <mc:Fallback>
                <p:oleObj name="Equation" r:id="rId7" imgW="20952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5029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09600" y="3200400"/>
          <a:ext cx="8001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9" imgW="3340080" imgH="685800" progId="Equation.DSMT4">
                  <p:embed/>
                </p:oleObj>
              </mc:Choice>
              <mc:Fallback>
                <p:oleObj name="Equation" r:id="rId9" imgW="33400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0010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286000" y="5562600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4A32E-2A53-40B2-B6EA-755DDF5B27B9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400" y="533400"/>
          <a:ext cx="79708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352680" imgH="711000" progId="Equation.DSMT4">
                  <p:embed/>
                </p:oleObj>
              </mc:Choice>
              <mc:Fallback>
                <p:oleObj name="Equation" r:id="rId3" imgW="33526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9708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85800" y="2362200"/>
          <a:ext cx="78486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3352680" imgH="927000" progId="Equation.DSMT4">
                  <p:embed/>
                </p:oleObj>
              </mc:Choice>
              <mc:Fallback>
                <p:oleObj name="Equation" r:id="rId5" imgW="335268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48600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5181600"/>
          <a:ext cx="7896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3479760" imgH="228600" progId="Equation.DSMT4">
                  <p:embed/>
                </p:oleObj>
              </mc:Choice>
              <mc:Fallback>
                <p:oleObj name="Equation" r:id="rId7" imgW="3479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8962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5029200" y="5943600"/>
            <a:ext cx="2514600" cy="533400"/>
            <a:chOff x="3168" y="3744"/>
            <a:chExt cx="1584" cy="336"/>
          </a:xfrm>
        </p:grpSpPr>
        <p:sp>
          <p:nvSpPr>
            <p:cNvPr id="8200" name="AutoShape 8"/>
            <p:cNvSpPr>
              <a:spLocks noChangeArrowheads="1"/>
            </p:cNvSpPr>
            <p:nvPr/>
          </p:nvSpPr>
          <p:spPr bwMode="auto">
            <a:xfrm>
              <a:off x="3168" y="3744"/>
              <a:ext cx="1584" cy="336"/>
            </a:xfrm>
            <a:prstGeom prst="wedgeRectCallout">
              <a:avLst>
                <a:gd name="adj1" fmla="val -56819"/>
                <a:gd name="adj2" fmla="val -119940"/>
              </a:avLst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3264" y="3792"/>
            <a:ext cx="1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9" imgW="1091880" imgH="215640" progId="Equation.DSMT4">
                    <p:embed/>
                  </p:oleObj>
                </mc:Choice>
                <mc:Fallback>
                  <p:oleObj name="Equation" r:id="rId9" imgW="10918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792"/>
                          <a:ext cx="1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371600" y="4648200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1549080" imgH="215640" progId="Equation.DSMT4">
                  <p:embed/>
                </p:oleObj>
              </mc:Choice>
              <mc:Fallback>
                <p:oleObj name="Equation" r:id="rId11" imgW="15490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373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AE8FD-93DF-45D9-AA1B-8D17A3403BC1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85800" y="609600"/>
          <a:ext cx="670877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3" imgW="2781000" imgH="711000" progId="Equation.DSMT4">
                  <p:embed/>
                </p:oleObj>
              </mc:Choice>
              <mc:Fallback>
                <p:oleObj name="Equation" r:id="rId3" imgW="27810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670877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6477000" y="1371600"/>
            <a:ext cx="1828800" cy="457200"/>
          </a:xfrm>
          <a:prstGeom prst="wedgeRectCallout">
            <a:avLst>
              <a:gd name="adj1" fmla="val -126042"/>
              <a:gd name="adj2" fmla="val -19097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>
                <a:solidFill>
                  <a:srgbClr val="FF3300"/>
                </a:solidFill>
                <a:latin typeface="宋体" panose="02010600030101010101" pitchFamily="2" charset="-122"/>
              </a:rPr>
              <a:t>由</a:t>
            </a:r>
            <a:r>
              <a:rPr kumimoji="1" lang="en-US" altLang="zh-CN" sz="2400">
                <a:solidFill>
                  <a:srgbClr val="FF3300"/>
                </a:solidFill>
                <a:latin typeface="宋体" panose="02010600030101010101" pitchFamily="2" charset="-122"/>
              </a:rPr>
              <a:t>2.2</a:t>
            </a:r>
            <a:r>
              <a:rPr kumimoji="1" lang="zh-CN" altLang="en-US" sz="2400">
                <a:solidFill>
                  <a:srgbClr val="FF33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81000" y="3124200"/>
          <a:ext cx="4648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4648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295400" y="2514600"/>
          <a:ext cx="18430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18430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5029200" y="3429000"/>
          <a:ext cx="373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9" imgW="1600200" imgH="215640" progId="Equation.DSMT4">
                  <p:embed/>
                </p:oleObj>
              </mc:Choice>
              <mc:Fallback>
                <p:oleObj name="Equation" r:id="rId9" imgW="16002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733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04800" y="4495800"/>
          <a:ext cx="4648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4648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76800" y="4724400"/>
          <a:ext cx="381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3" imgW="1612800" imgH="215640" progId="Equation.DSMT4">
                  <p:embed/>
                </p:oleObj>
              </mc:Choice>
              <mc:Fallback>
                <p:oleObj name="Equation" r:id="rId13" imgW="16128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3810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AutoShape 11"/>
          <p:cNvSpPr>
            <a:spLocks/>
          </p:cNvSpPr>
          <p:nvPr/>
        </p:nvSpPr>
        <p:spPr bwMode="auto">
          <a:xfrm>
            <a:off x="8686800" y="3657600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362200" y="5638800"/>
          <a:ext cx="4318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5" imgW="1777680" imgH="215640" progId="Equation.DSMT4">
                  <p:embed/>
                </p:oleObj>
              </mc:Choice>
              <mc:Fallback>
                <p:oleObj name="Equation" r:id="rId15" imgW="1777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4318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A6C4D-EA14-4804-81DA-6207A34E2AA4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295400" y="838200"/>
          <a:ext cx="5514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55149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09600" y="2209800"/>
          <a:ext cx="5410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5410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09600" y="2971800"/>
          <a:ext cx="40449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40449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76800" y="2971800"/>
          <a:ext cx="2819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218960" imgH="482400" progId="Equation.DSMT4">
                  <p:embed/>
                </p:oleObj>
              </mc:Choice>
              <mc:Fallback>
                <p:oleObj name="Equation" r:id="rId9" imgW="12189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2819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514600" y="4267200"/>
          <a:ext cx="2174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863280" imgH="482400" progId="Equation.DSMT4">
                  <p:embed/>
                </p:oleObj>
              </mc:Choice>
              <mc:Fallback>
                <p:oleObj name="Equation" r:id="rId11" imgW="8632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1748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143000" y="4724400"/>
          <a:ext cx="106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1066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85800" y="43434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638CA-A0EC-4990-839E-EE671F796BD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四、欧拉函数的性质及计算方法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219200" y="1295400"/>
          <a:ext cx="66119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2" name="Equation" r:id="rId3" imgW="2743200" imgH="444240" progId="Equation.DSMT4">
                  <p:embed/>
                </p:oleObj>
              </mc:Choice>
              <mc:Fallback>
                <p:oleObj name="Equation" r:id="rId3" imgW="2743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6119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19200" y="4572000"/>
          <a:ext cx="7192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5" imgW="3174840" imgH="215640" progId="Equation.DSMT4">
                  <p:embed/>
                </p:oleObj>
              </mc:Choice>
              <mc:Fallback>
                <p:oleObj name="Equation" r:id="rId5" imgW="31748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7192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09600" y="5181600"/>
          <a:ext cx="5370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7" imgW="2311200" imgH="215640" progId="Equation.DSMT4">
                  <p:embed/>
                </p:oleObj>
              </mc:Choice>
              <mc:Fallback>
                <p:oleObj name="Equation" r:id="rId7" imgW="23112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53705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19200" y="2590800"/>
          <a:ext cx="7180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180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33400" y="32766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11" imgW="2679480" imgH="215640" progId="Equation.DSMT4">
                  <p:embed/>
                </p:oleObj>
              </mc:Choice>
              <mc:Fallback>
                <p:oleObj name="Equation" r:id="rId11" imgW="26794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32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58000" y="3276600"/>
          <a:ext cx="1644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644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33400" y="388620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5" imgW="1269720" imgH="215640" progId="Equation.DSMT4">
                  <p:embed/>
                </p:oleObj>
              </mc:Choice>
              <mc:Fallback>
                <p:oleObj name="Equation" r:id="rId15" imgW="12697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219200" y="5791200"/>
          <a:ext cx="4706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7" imgW="1815840" imgH="215640" progId="Equation.DSMT4">
                  <p:embed/>
                </p:oleObj>
              </mc:Choice>
              <mc:Fallback>
                <p:oleObj name="Equation" r:id="rId17" imgW="18158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4706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EB94F-A58B-4ACB-BAC4-51F008FA248B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219200" y="609600"/>
          <a:ext cx="556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5562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219200" y="1295400"/>
          <a:ext cx="6269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590560" imgH="215640" progId="Equation.DSMT4">
                  <p:embed/>
                </p:oleObj>
              </mc:Choice>
              <mc:Fallback>
                <p:oleObj name="Equation" r:id="rId5" imgW="259056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2690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33400" y="3124200"/>
          <a:ext cx="6172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2654280" imgH="698400" progId="Equation.DSMT4">
                  <p:embed/>
                </p:oleObj>
              </mc:Choice>
              <mc:Fallback>
                <p:oleObj name="Equation" r:id="rId7" imgW="2654280" imgH="698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1722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219200" y="2514600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2844720" imgH="215640" progId="Equation.DSMT4">
                  <p:embed/>
                </p:oleObj>
              </mc:Choice>
              <mc:Fallback>
                <p:oleObj name="Equation" r:id="rId9" imgW="284472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70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200400" y="1905000"/>
          <a:ext cx="1981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799920" imgH="177480" progId="Equation.DSMT4">
                  <p:embed/>
                </p:oleObj>
              </mc:Choice>
              <mc:Fallback>
                <p:oleObj name="Equation" r:id="rId11" imgW="7999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981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09600" y="5791200"/>
          <a:ext cx="571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2527200" imgH="215640" progId="Equation.DSMT4">
                  <p:embed/>
                </p:oleObj>
              </mc:Choice>
              <mc:Fallback>
                <p:oleObj name="Equation" r:id="rId13" imgW="252720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5715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1676400" y="4648200"/>
          <a:ext cx="518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5" imgW="2260440" imgH="444240" progId="Equation.DSMT4">
                  <p:embed/>
                </p:oleObj>
              </mc:Choice>
              <mc:Fallback>
                <p:oleObj name="Equation" r:id="rId15" imgW="226044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518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E702-5B30-42D4-B547-BA972A33D1FE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143000" y="685800"/>
          <a:ext cx="64008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2755800" imgH="533160" progId="Equation.DSMT4">
                  <p:embed/>
                </p:oleObj>
              </mc:Choice>
              <mc:Fallback>
                <p:oleObj name="Equation" r:id="rId3" imgW="275580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64008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066800" y="2133600"/>
          <a:ext cx="6781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781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5800" y="3581400"/>
          <a:ext cx="79248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3340080" imgH="901440" progId="Equation.DSMT4">
                  <p:embed/>
                </p:oleObj>
              </mc:Choice>
              <mc:Fallback>
                <p:oleObj name="Equation" r:id="rId7" imgW="3340080" imgH="901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92480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33400" y="2819400"/>
          <a:ext cx="525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5257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343400" y="4114800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37160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010400" y="4343400"/>
          <a:ext cx="1052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444240" imgH="342720" progId="Equation.DSMT4">
                  <p:embed/>
                </p:oleObj>
              </mc:Choice>
              <mc:Fallback>
                <p:oleObj name="Equation" r:id="rId13" imgW="44424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1052513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33400" y="5867400"/>
          <a:ext cx="199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1997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2667000" y="45720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5562600" y="5715000"/>
            <a:ext cx="289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A78BC-C8FE-4453-98FD-772076E6506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4563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简化剩余系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1371600"/>
          <a:ext cx="8007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3441600" imgH="672840" progId="Equation.DSMT4">
                  <p:embed/>
                </p:oleObj>
              </mc:Choice>
              <mc:Fallback>
                <p:oleObj name="Equation" r:id="rId3" imgW="344160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0073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7200" y="3048000"/>
          <a:ext cx="83058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3543120" imgH="672840" progId="Equation.DSMT4">
                  <p:embed/>
                </p:oleObj>
              </mc:Choice>
              <mc:Fallback>
                <p:oleObj name="Equation" r:id="rId5" imgW="354312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3058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33400" y="4724400"/>
          <a:ext cx="8305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3555720" imgH="698400" progId="Equation.DSMT4">
                  <p:embed/>
                </p:oleObj>
              </mc:Choice>
              <mc:Fallback>
                <p:oleObj name="Equation" r:id="rId7" imgW="355572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83058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A68C6-0AD0-4BF5-B213-A19637DC1B92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286000" y="1371600"/>
          <a:ext cx="3429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3429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85800" y="20574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1524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62000" y="2743200"/>
          <a:ext cx="1720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7208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286000" y="2057400"/>
          <a:ext cx="647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2755800" imgH="228600" progId="Equation.DSMT4">
                  <p:embed/>
                </p:oleObj>
              </mc:Choice>
              <mc:Fallback>
                <p:oleObj name="Equation" r:id="rId9" imgW="275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647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9600" y="685800"/>
          <a:ext cx="4222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222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14600" y="2819400"/>
          <a:ext cx="3505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505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524000" y="5029200"/>
          <a:ext cx="4483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5" imgW="1930320" imgH="444240" progId="Equation.DSMT4">
                  <p:embed/>
                </p:oleObj>
              </mc:Choice>
              <mc:Fallback>
                <p:oleObj name="Equation" r:id="rId15" imgW="193032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4831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62000" y="3505200"/>
          <a:ext cx="4586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7" imgW="1955520" imgH="241200" progId="Equation.DSMT4">
                  <p:embed/>
                </p:oleObj>
              </mc:Choice>
              <mc:Fallback>
                <p:oleObj name="Equation" r:id="rId17" imgW="19555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45862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524000" y="4343400"/>
          <a:ext cx="6705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9" imgW="2730240" imgH="241200" progId="Equation.DSMT4">
                  <p:embed/>
                </p:oleObj>
              </mc:Choice>
              <mc:Fallback>
                <p:oleObj name="Equation" r:id="rId19" imgW="27302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705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096000" y="2819400"/>
          <a:ext cx="91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91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9E65D-5812-487F-8EEB-2B3AB5402806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38200" y="609600"/>
          <a:ext cx="5480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5480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914400" y="1828800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581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590800" y="2514600"/>
          <a:ext cx="495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95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447800" y="3048000"/>
          <a:ext cx="4648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9" imgW="1930320" imgH="698400" progId="Equation.DSMT4">
                  <p:embed/>
                </p:oleObj>
              </mc:Choice>
              <mc:Fallback>
                <p:oleObj name="Equation" r:id="rId9" imgW="193032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6482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447800" y="4800600"/>
          <a:ext cx="5486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11" imgW="2374560" imgH="685800" progId="Equation.DSMT4">
                  <p:embed/>
                </p:oleObj>
              </mc:Choice>
              <mc:Fallback>
                <p:oleObj name="Equation" r:id="rId11" imgW="237456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4864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685800" y="3048000"/>
          <a:ext cx="590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590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607D8-8FDC-4CE7-9C7B-D244AE6EF661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47800" y="609600"/>
          <a:ext cx="45466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1866600" imgH="596880" progId="Equation.DSMT4">
                  <p:embed/>
                </p:oleObj>
              </mc:Choice>
              <mc:Fallback>
                <p:oleObj name="Equation" r:id="rId3" imgW="18666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45466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85800" y="2057400"/>
          <a:ext cx="5861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2450880" imgH="355320" progId="Equation.DSMT4">
                  <p:embed/>
                </p:oleObj>
              </mc:Choice>
              <mc:Fallback>
                <p:oleObj name="Equation" r:id="rId5" imgW="24508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5861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09600" y="2971800"/>
          <a:ext cx="7848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7" imgW="3365280" imgH="431640" progId="Equation.DSMT4">
                  <p:embed/>
                </p:oleObj>
              </mc:Choice>
              <mc:Fallback>
                <p:oleObj name="Equation" r:id="rId7" imgW="33652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7848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09600" y="4114800"/>
          <a:ext cx="5943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943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09600" y="5257800"/>
          <a:ext cx="784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11" imgW="3429000" imgH="406080" progId="Equation.DSMT4">
                  <p:embed/>
                </p:oleObj>
              </mc:Choice>
              <mc:Fallback>
                <p:oleObj name="Equation" r:id="rId11" imgW="34290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784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BB1DF-4979-4029-AF1A-BF4E623AB158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676400" y="609600"/>
          <a:ext cx="5943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5943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62000" y="1524000"/>
          <a:ext cx="4191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5" imgW="1790640" imgH="406080" progId="Equation.DSMT4">
                  <p:embed/>
                </p:oleObj>
              </mc:Choice>
              <mc:Fallback>
                <p:oleObj name="Equation" r:id="rId5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191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667000" y="5257800"/>
          <a:ext cx="3505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3505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953000" y="1752600"/>
          <a:ext cx="3552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9" imgW="1485720" imgH="215640" progId="Equation.DSMT4">
                  <p:embed/>
                </p:oleObj>
              </mc:Choice>
              <mc:Fallback>
                <p:oleObj name="Equation" r:id="rId9" imgW="14857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3552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85800" y="2514600"/>
          <a:ext cx="4413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4413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429000" y="29718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609600" y="4038600"/>
          <a:ext cx="8001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5" imgW="3441600" imgH="406080" progId="Equation.DSMT4">
                  <p:embed/>
                </p:oleObj>
              </mc:Choice>
              <mc:Fallback>
                <p:oleObj name="Equation" r:id="rId15" imgW="344160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8001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685800" y="487680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17" imgW="711000" imgH="215640" progId="Equation.DSMT4">
                  <p:embed/>
                </p:oleObj>
              </mc:Choice>
              <mc:Fallback>
                <p:oleObj name="Equation" r:id="rId17" imgW="7110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97020-681A-431B-8E51-1A96F22C1913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8200" y="5867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33400" y="609600"/>
          <a:ext cx="8077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8077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14400" y="1828800"/>
          <a:ext cx="7315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7" imgW="3187440" imgH="457200" progId="Equation.DSMT4">
                  <p:embed/>
                </p:oleObj>
              </mc:Choice>
              <mc:Fallback>
                <p:oleObj name="Equation" r:id="rId7" imgW="3187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315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23913" y="2895600"/>
          <a:ext cx="74215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9" imgW="3213000" imgH="457200" progId="Equation.DSMT4">
                  <p:embed/>
                </p:oleObj>
              </mc:Choice>
              <mc:Fallback>
                <p:oleObj name="Equation" r:id="rId9" imgW="3213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895600"/>
                        <a:ext cx="74215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38200" y="3962400"/>
          <a:ext cx="2971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2971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38200" y="4648200"/>
          <a:ext cx="3124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3124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38200" y="5257800"/>
          <a:ext cx="1828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1828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56BBF-A55E-4520-96B2-7EB8AF57630D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800600" y="3276600"/>
          <a:ext cx="38242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0" name="Equation" r:id="rId3" imgW="1587240" imgH="406080" progId="Equation.DSMT4">
                  <p:embed/>
                </p:oleObj>
              </mc:Choice>
              <mc:Fallback>
                <p:oleObj name="Equation" r:id="rId3" imgW="15872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38242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09600" y="609600"/>
          <a:ext cx="831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831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800600" y="1143000"/>
          <a:ext cx="40528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7" imgW="1726920" imgH="406080" progId="Equation.DSMT4">
                  <p:embed/>
                </p:oleObj>
              </mc:Choice>
              <mc:Fallback>
                <p:oleObj name="Equation" r:id="rId7" imgW="17269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000"/>
                        <a:ext cx="40528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09600" y="2209800"/>
          <a:ext cx="3822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9" imgW="1638000" imgH="406080" progId="Equation.DSMT4">
                  <p:embed/>
                </p:oleObj>
              </mc:Choice>
              <mc:Fallback>
                <p:oleObj name="Equation" r:id="rId9" imgW="16380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822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00600" y="2209800"/>
          <a:ext cx="38258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8258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09600" y="3276600"/>
          <a:ext cx="3825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13" imgW="1600200" imgH="406080" progId="Equation.DSMT4">
                  <p:embed/>
                </p:oleObj>
              </mc:Choice>
              <mc:Fallback>
                <p:oleObj name="Equation" r:id="rId13" imgW="16002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3825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533400" y="1143000"/>
          <a:ext cx="41306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5" imgW="1714320" imgH="406080" progId="Equation.DSMT4">
                  <p:embed/>
                </p:oleObj>
              </mc:Choice>
              <mc:Fallback>
                <p:oleObj name="Equation" r:id="rId15" imgW="17143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1306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33400" y="4419600"/>
          <a:ext cx="8153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17" imgW="3327120" imgH="355320" progId="Equation.DSMT4">
                  <p:embed/>
                </p:oleObj>
              </mc:Choice>
              <mc:Fallback>
                <p:oleObj name="Equation" r:id="rId17" imgW="332712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8153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828800" y="525780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838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237A5-1BD9-4C7F-8C9F-992C820680F9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85800" y="762000"/>
          <a:ext cx="7924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6" name="Equation" r:id="rId3" imgW="3225600" imgH="469800" progId="Equation.DSMT4">
                  <p:embed/>
                </p:oleObj>
              </mc:Choice>
              <mc:Fallback>
                <p:oleObj name="Equation" r:id="rId3" imgW="3225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924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85800" y="4114800"/>
          <a:ext cx="4935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49355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524000" y="2057400"/>
          <a:ext cx="5691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691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85800" y="3505200"/>
          <a:ext cx="3763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7639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429000" y="2819400"/>
          <a:ext cx="2298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2987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38200" y="5029200"/>
          <a:ext cx="784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13" imgW="3327120" imgH="203040" progId="Equation.DSMT4">
                  <p:embed/>
                </p:oleObj>
              </mc:Choice>
              <mc:Fallback>
                <p:oleObj name="Equation" r:id="rId13" imgW="33271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848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1C4EE-6576-4903-8BB9-6C9DBCB97092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9600" y="609600"/>
          <a:ext cx="78263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82637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9600" y="2514600"/>
          <a:ext cx="802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802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9600" y="3733800"/>
          <a:ext cx="8153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8153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4953000"/>
          <a:ext cx="81168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3403440" imgH="457200" progId="Equation.DSMT4">
                  <p:embed/>
                </p:oleObj>
              </mc:Choice>
              <mc:Fallback>
                <p:oleObj name="Equation" r:id="rId9" imgW="34034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1168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FE5EC-3C5C-4608-A7CE-F333706B59DD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533400"/>
          <a:ext cx="402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402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1752600"/>
          <a:ext cx="7848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429000" imgH="672840" progId="Equation.DSMT4">
                  <p:embed/>
                </p:oleObj>
              </mc:Choice>
              <mc:Fallback>
                <p:oleObj name="Equation" r:id="rId5" imgW="342900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7848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1219200"/>
          <a:ext cx="4343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4343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3400" y="3352800"/>
          <a:ext cx="79248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3492360" imgH="672840" progId="Equation.DSMT4">
                  <p:embed/>
                </p:oleObj>
              </mc:Choice>
              <mc:Fallback>
                <p:oleObj name="Equation" r:id="rId9" imgW="349236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79248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33400" y="4876800"/>
          <a:ext cx="78390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3454200" imgH="672840" progId="Equation.DSMT4">
                  <p:embed/>
                </p:oleObj>
              </mc:Choice>
              <mc:Fallback>
                <p:oleObj name="Equation" r:id="rId11" imgW="345420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8390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D947C-895D-4A79-9EAA-BCAAD366C220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7200" y="609600"/>
          <a:ext cx="81280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3581280" imgH="672840" progId="Equation.DSMT4">
                  <p:embed/>
                </p:oleObj>
              </mc:Choice>
              <mc:Fallback>
                <p:oleObj name="Equation" r:id="rId3" imgW="358128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1280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1000" y="2362200"/>
          <a:ext cx="7848600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5" imgW="3390840" imgH="1498320" progId="Equation.DSMT4">
                  <p:embed/>
                </p:oleObj>
              </mc:Choice>
              <mc:Fallback>
                <p:oleObj name="Equation" r:id="rId5" imgW="3390840" imgH="1498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7848600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663DF-D8AB-444D-A9A2-F9E6101416E7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9600" y="685800"/>
          <a:ext cx="80010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2881313"/>
          <a:ext cx="7848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3251160" imgH="444240" progId="Equation.DSMT4">
                  <p:embed/>
                </p:oleObj>
              </mc:Choice>
              <mc:Fallback>
                <p:oleObj name="Equation" r:id="rId5" imgW="32511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81313"/>
                        <a:ext cx="7848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A1750-414B-44B6-B53A-F1B94A8B37E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944563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三、有关简化剩余系的定理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1447800"/>
          <a:ext cx="7924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0" name="Equation" r:id="rId3" imgW="3504960" imgH="711000" progId="Equation.DSMT4">
                  <p:embed/>
                </p:oleObj>
              </mc:Choice>
              <mc:Fallback>
                <p:oleObj name="Equation" r:id="rId3" imgW="35049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9248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371600" y="3200400"/>
          <a:ext cx="678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5" imgW="2781000" imgH="215640" progId="Equation.DSMT4">
                  <p:embed/>
                </p:oleObj>
              </mc:Choice>
              <mc:Fallback>
                <p:oleObj name="Equation" r:id="rId5" imgW="27810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678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09600" y="3886200"/>
          <a:ext cx="792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7924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5029200"/>
          <a:ext cx="7848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9" imgW="3276360" imgH="444240" progId="Equation.DSMT4">
                  <p:embed/>
                </p:oleObj>
              </mc:Choice>
              <mc:Fallback>
                <p:oleObj name="Equation" r:id="rId9" imgW="32763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848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3AD35-2AF0-4805-BC8F-487F90E5118D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9600" y="685800"/>
          <a:ext cx="7848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3416040" imgH="444240" progId="Equation.DSMT4">
                  <p:embed/>
                </p:oleObj>
              </mc:Choice>
              <mc:Fallback>
                <p:oleObj name="Equation" r:id="rId3" imgW="3416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848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71600" y="38100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2679480" imgH="215640" progId="Equation.DSMT4">
                  <p:embed/>
                </p:oleObj>
              </mc:Choice>
              <mc:Fallback>
                <p:oleObj name="Equation" r:id="rId5" imgW="26794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632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57200" y="1905000"/>
          <a:ext cx="8134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3466800" imgH="736560" progId="Equation.DSMT4">
                  <p:embed/>
                </p:oleObj>
              </mc:Choice>
              <mc:Fallback>
                <p:oleObj name="Equation" r:id="rId7" imgW="346680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134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1488" y="4495800"/>
          <a:ext cx="64484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2641320" imgH="685800" progId="Equation.DSMT4">
                  <p:embed/>
                </p:oleObj>
              </mc:Choice>
              <mc:Fallback>
                <p:oleObj name="Equation" r:id="rId9" imgW="264132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495800"/>
                        <a:ext cx="64484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524000" y="56388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1904760" imgH="241200" progId="Equation.DSMT4">
                  <p:embed/>
                </p:oleObj>
              </mc:Choice>
              <mc:Fallback>
                <p:oleObj name="Equation" r:id="rId11" imgW="19047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472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324600" y="5715000"/>
          <a:ext cx="2209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3" imgW="977760" imgH="215640" progId="Equation.DSMT4">
                  <p:embed/>
                </p:oleObj>
              </mc:Choice>
              <mc:Fallback>
                <p:oleObj name="Equation" r:id="rId13" imgW="97776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15000"/>
                        <a:ext cx="2209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1</TotalTime>
  <Words>64</Words>
  <Application>Microsoft Office PowerPoint</Application>
  <PresentationFormat>全屏显示(4:3)</PresentationFormat>
  <Paragraphs>31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1" baseType="lpstr">
      <vt:lpstr>Arial</vt:lpstr>
      <vt:lpstr>宋体</vt:lpstr>
      <vt:lpstr>Times New Roman</vt:lpstr>
      <vt:lpstr>默认设计模板</vt:lpstr>
      <vt:lpstr>MathType 5.0 Equation</vt:lpstr>
      <vt:lpstr>MathType 4.0 Equation</vt:lpstr>
      <vt:lpstr>2.3 简化剩余系与欧拉函数</vt:lpstr>
      <vt:lpstr>二、简化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有关简化剩余系的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欧拉函数的性质及计算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化剩余系与欧拉函数</dc:title>
  <dc:creator>曾令淮</dc:creator>
  <cp:lastModifiedBy>Administrator</cp:lastModifiedBy>
  <cp:revision>28</cp:revision>
  <cp:lastPrinted>1601-01-01T00:00:00Z</cp:lastPrinted>
  <dcterms:created xsi:type="dcterms:W3CDTF">1601-01-01T00:00:00Z</dcterms:created>
  <dcterms:modified xsi:type="dcterms:W3CDTF">2019-09-15T11:4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